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6"/>
  </p:notesMasterIdLst>
  <p:sldIdLst>
    <p:sldId id="256" r:id="rId2"/>
    <p:sldId id="283" r:id="rId3"/>
    <p:sldId id="284" r:id="rId4"/>
    <p:sldId id="278" r:id="rId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71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230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Linear Equations in One Variable – Decimal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lving Linear Equations in One Variab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590C04-8719-4536-8D89-85C5C17FD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401"/>
              </p:ext>
            </p:extLst>
          </p:nvPr>
        </p:nvGraphicFramePr>
        <p:xfrm>
          <a:off x="4076700" y="1339850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990360" imgH="215640" progId="Equation.DSMT4">
                  <p:embed/>
                </p:oleObj>
              </mc:Choice>
              <mc:Fallback>
                <p:oleObj name="Equation" r:id="rId4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6700" y="1339850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198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lving Linear Equations in One Variab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590C04-8719-4536-8D89-85C5C17FD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26506"/>
              </p:ext>
            </p:extLst>
          </p:nvPr>
        </p:nvGraphicFramePr>
        <p:xfrm>
          <a:off x="3759200" y="1314450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625400" imgH="266400" progId="Equation.DSMT4">
                  <p:embed/>
                </p:oleObj>
              </mc:Choice>
              <mc:Fallback>
                <p:oleObj name="Equation" r:id="rId4" imgW="1625400" imgH="266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590C04-8719-4536-8D89-85C5C17FD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9200" y="1314450"/>
                        <a:ext cx="162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279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983</TotalTime>
  <Words>27</Words>
  <Application>Microsoft Office PowerPoint</Application>
  <PresentationFormat>On-screen Show (16:9)</PresentationFormat>
  <Paragraphs>9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olving Equations</vt:lpstr>
      <vt:lpstr>Solving Linear Equations in One Variable</vt:lpstr>
      <vt:lpstr>Solving Linear Equations in One Variable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36</cp:revision>
  <dcterms:created xsi:type="dcterms:W3CDTF">2014-11-22T22:42:06Z</dcterms:created>
  <dcterms:modified xsi:type="dcterms:W3CDTF">2022-05-14T03:07:32Z</dcterms:modified>
</cp:coreProperties>
</file>